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s/slide11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4.xml" ContentType="application/vnd.openxmlformats-officedocument.presentationml.slide+xml"/>
  <Override PartName="/ppt/slides/slide1.xml" ContentType="application/vnd.openxmlformats-officedocument.presentationml.slide+xml"/>
  <Override PartName="/ppt/slides/slide6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5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customXml" Target="../customXml/item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10.wmf"/><Relationship Id="rId6" Type="http://schemas.openxmlformats.org/officeDocument/2006/relationships/image" Target="../media/image22.wmf"/><Relationship Id="rId5" Type="http://schemas.openxmlformats.org/officeDocument/2006/relationships/image" Target="../media/image5.wmf"/><Relationship Id="rId10" Type="http://schemas.openxmlformats.org/officeDocument/2006/relationships/image" Target="../media/image26.wmf"/><Relationship Id="rId4" Type="http://schemas.openxmlformats.org/officeDocument/2006/relationships/image" Target="../media/image21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1532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800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1637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911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05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95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620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8477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01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628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249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91731-FAAE-42D1-948B-1B7DDD729A94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45962-8DCA-4D5C-A8D9-9897FD92E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48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tiff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tiff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f-Range Fourier series</a:t>
            </a:r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563811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Exercise</a:t>
            </a:r>
            <a:endParaRPr lang="en-US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lvl="0" indent="0" eaLnBrk="0" fontAlgn="base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ketch the graph and 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xpress 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half range Fourier sine and cosine series in the interva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pPr lvl="0">
                  <a:lnSpc>
                    <a:spcPct val="10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ketch and find the half range Fourier sine and cosine series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                       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        0&lt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&lt;2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,    2&lt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&lt;4.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0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ketch and find the half range Fourier sine and cosine series of 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   1,    0&lt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&lt;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,    1&lt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&lt;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0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ketch and find the half range Fourier sine and cosine series 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 9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the interva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&lt;3.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00000"/>
                  </a:lnSpc>
                </a:pPr>
                <a:endPara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1120" r="-348" b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36940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ample MCQ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53662"/>
            <a:ext cx="10515600" cy="4723301"/>
          </a:xfrm>
        </p:spPr>
        <p:txBody>
          <a:bodyPr/>
          <a:lstStyle/>
          <a:p>
            <a:r>
              <a:rPr lang="en-US" dirty="0" smtClean="0"/>
              <a:t>For even extension which formula should be used?</a:t>
            </a:r>
          </a:p>
          <a:p>
            <a:pPr marL="514350" indent="-514350">
              <a:buAutoNum type="alphaLcParenR"/>
            </a:pPr>
            <a:r>
              <a:rPr lang="en-US" dirty="0" smtClean="0"/>
              <a:t>half range sine series    b) half range cosine series    c) both   d) none</a:t>
            </a:r>
          </a:p>
          <a:p>
            <a:r>
              <a:rPr lang="en-US" dirty="0"/>
              <a:t>For </a:t>
            </a:r>
            <a:r>
              <a:rPr lang="en-US" dirty="0" smtClean="0"/>
              <a:t>odd </a:t>
            </a:r>
            <a:r>
              <a:rPr lang="en-US" dirty="0"/>
              <a:t>extension which formula should be used?</a:t>
            </a:r>
          </a:p>
          <a:p>
            <a:pPr marL="0" indent="0">
              <a:buNone/>
            </a:pPr>
            <a:r>
              <a:rPr lang="en-US" dirty="0"/>
              <a:t>a) half range sine series    b) half range cosine series    c) both   d) non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33793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4306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utcom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01969"/>
            <a:ext cx="10515600" cy="5074994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fter this lecture students will be able</a:t>
            </a:r>
          </a:p>
          <a:p>
            <a:r>
              <a:rPr lang="en-US" dirty="0" smtClean="0"/>
              <a:t>to sketch odd extension</a:t>
            </a:r>
          </a:p>
          <a:p>
            <a:r>
              <a:rPr lang="en-US" dirty="0" smtClean="0"/>
              <a:t>to </a:t>
            </a:r>
            <a:r>
              <a:rPr lang="en-US" dirty="0"/>
              <a:t>sketch </a:t>
            </a:r>
            <a:r>
              <a:rPr lang="en-US" dirty="0" smtClean="0"/>
              <a:t>even extension</a:t>
            </a:r>
          </a:p>
          <a:p>
            <a:r>
              <a:rPr lang="en-US" dirty="0"/>
              <a:t>t</a:t>
            </a:r>
            <a:r>
              <a:rPr lang="en-US" dirty="0" smtClean="0"/>
              <a:t>o calculate half range Fourier sine and cosine series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89804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7521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Next clas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1938"/>
            <a:ext cx="10515600" cy="4735025"/>
          </a:xfrm>
        </p:spPr>
        <p:txBody>
          <a:bodyPr/>
          <a:lstStyle/>
          <a:p>
            <a:r>
              <a:rPr lang="en-US" dirty="0" smtClean="0"/>
              <a:t>Fourier integr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1256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6029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Objective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35723"/>
            <a:ext cx="10515600" cy="4641240"/>
          </a:xfrm>
        </p:spPr>
        <p:txBody>
          <a:bodyPr/>
          <a:lstStyle/>
          <a:p>
            <a:r>
              <a:rPr lang="en-US" dirty="0" smtClean="0"/>
              <a:t>To discuss about even extension and odd extension</a:t>
            </a:r>
          </a:p>
          <a:p>
            <a:r>
              <a:rPr lang="en-US" dirty="0" smtClean="0"/>
              <a:t>To find series expression of any periodic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93249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f-Range Fourier series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piecewise continuous functions defined on the interva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≤ x ≤ 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extended into an even periodic function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f period 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uch th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n the interval [0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and whose Fourier series is, therefore, a cosine series. </a:t>
            </a:r>
          </a:p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extended into an odd periodic function of period 2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uch that </a:t>
            </a:r>
            <a:r>
              <a:rPr lang="en-US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n the interval (0,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and whose Fourier series is, therefore, a sine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ries. The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 that such extensions are obtained is often called cosine /sine series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lf-range </a:t>
            </a:r>
            <a:r>
              <a:rPr lang="en-US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ansions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for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valid on [0,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may be constructed by extension of the domain to [–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dirty="0" smtClean="0"/>
              <a:t>.</a:t>
            </a:r>
          </a:p>
          <a:p>
            <a:pPr algn="just"/>
            <a:endParaRPr lang="en-US" dirty="0"/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3304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5936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of Half-Range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odd extens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perio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ads to a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ine series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e                                                        and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n extens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perio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ads to a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cosine series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where                                                                           an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33108"/>
              </p:ext>
            </p:extLst>
          </p:nvPr>
        </p:nvGraphicFramePr>
        <p:xfrm>
          <a:off x="3950838" y="2372072"/>
          <a:ext cx="2724984" cy="91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r:id="rId3" imgW="1663700" imgH="558800" progId="Equation.DSMT4">
                  <p:embed/>
                </p:oleObj>
              </mc:Choice>
              <mc:Fallback>
                <p:oleObj r:id="rId3" imgW="1663700" imgH="558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838" y="2372072"/>
                        <a:ext cx="2724984" cy="918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251991"/>
              </p:ext>
            </p:extLst>
          </p:nvPr>
        </p:nvGraphicFramePr>
        <p:xfrm>
          <a:off x="1953332" y="3242114"/>
          <a:ext cx="3154579" cy="40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Уравнение" r:id="rId5" imgW="1651000" imgH="190500" progId="Equation.3">
                  <p:embed/>
                </p:oleObj>
              </mc:Choice>
              <mc:Fallback>
                <p:oleObj name="Уравнение" r:id="rId5" imgW="1651000" imgH="1905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332" y="3242114"/>
                        <a:ext cx="3154579" cy="409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18440"/>
              </p:ext>
            </p:extLst>
          </p:nvPr>
        </p:nvGraphicFramePr>
        <p:xfrm>
          <a:off x="6473992" y="2888962"/>
          <a:ext cx="4572595" cy="94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r:id="rId7" imgW="3060700" imgH="609600" progId="Equation.DSMT4">
                  <p:embed/>
                </p:oleObj>
              </mc:Choice>
              <mc:Fallback>
                <p:oleObj r:id="rId7" imgW="3060700" imgH="609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992" y="2888962"/>
                        <a:ext cx="4572595" cy="949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35380"/>
              </p:ext>
            </p:extLst>
          </p:nvPr>
        </p:nvGraphicFramePr>
        <p:xfrm>
          <a:off x="4515165" y="4619663"/>
          <a:ext cx="3074355" cy="76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r:id="rId9" imgW="2095500" imgH="558800" progId="Equation.DSMT4">
                  <p:embed/>
                </p:oleObj>
              </mc:Choice>
              <mc:Fallback>
                <p:oleObj r:id="rId9" imgW="2095500" imgH="558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165" y="4619663"/>
                        <a:ext cx="3074355" cy="765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89767"/>
              </p:ext>
            </p:extLst>
          </p:nvPr>
        </p:nvGraphicFramePr>
        <p:xfrm>
          <a:off x="2487322" y="5317615"/>
          <a:ext cx="4760259" cy="7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Уравнение" r:id="rId11" imgW="3175000" imgH="469900" progId="Equation.3">
                  <p:embed/>
                </p:oleObj>
              </mc:Choice>
              <mc:Fallback>
                <p:oleObj name="Уравнение" r:id="rId11" imgW="3175000" imgH="469900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322" y="5317615"/>
                        <a:ext cx="4760259" cy="754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52109"/>
              </p:ext>
            </p:extLst>
          </p:nvPr>
        </p:nvGraphicFramePr>
        <p:xfrm>
          <a:off x="8445779" y="5487936"/>
          <a:ext cx="1141974" cy="47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Уравнение" r:id="rId13" imgW="419100" imgH="228600" progId="Equation.3">
                  <p:embed/>
                </p:oleObj>
              </mc:Choice>
              <mc:Fallback>
                <p:oleObj name="Уравнение" r:id="rId13" imgW="419100" imgH="22860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779" y="5487936"/>
                        <a:ext cx="1141974" cy="473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59322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Half-Range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838200" y="2086882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Half range Fourier sine and cosine seri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 </a:t>
            </a:r>
          </a:p>
          <a:p>
            <a:pPr marL="0" indent="0">
              <a:buNone/>
            </a:pPr>
            <a:r>
              <a:rPr 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u="sng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f </a:t>
            </a:r>
            <a:r>
              <a:rPr lang="en-US" sz="24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 Fourier sine series (Odd periodic extension)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2612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71532"/>
              </p:ext>
            </p:extLst>
          </p:nvPr>
        </p:nvGraphicFramePr>
        <p:xfrm>
          <a:off x="4728767" y="2612572"/>
          <a:ext cx="2155359" cy="101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Уравнение" r:id="rId3" imgW="1689100" imgH="787400" progId="Equation.3">
                  <p:embed/>
                </p:oleObj>
              </mc:Choice>
              <mc:Fallback>
                <p:oleObj name="Уравнение" r:id="rId3" imgW="16891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767" y="2612572"/>
                        <a:ext cx="2155359" cy="1018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Fourier36.tif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680179" y="4470585"/>
            <a:ext cx="3145155" cy="204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6369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593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Half-Range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838200" y="1532965"/>
            <a:ext cx="10515600" cy="4944444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ere, T=2L=2, hence L=1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dd extens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required to the interval [–1, 1].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  for al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2220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391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2181"/>
              </p:ext>
            </p:extLst>
          </p:nvPr>
        </p:nvGraphicFramePr>
        <p:xfrm>
          <a:off x="1756967" y="3092824"/>
          <a:ext cx="2559539" cy="80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Уравнение" r:id="rId3" imgW="1600200" imgH="482600" progId="Equation.3">
                  <p:embed/>
                </p:oleObj>
              </mc:Choice>
              <mc:Fallback>
                <p:oleObj name="Уравнение" r:id="rId3" imgW="16002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967" y="3092824"/>
                        <a:ext cx="2559539" cy="80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2065434"/>
              </p:ext>
            </p:extLst>
          </p:nvPr>
        </p:nvGraphicFramePr>
        <p:xfrm>
          <a:off x="8422615" y="3716141"/>
          <a:ext cx="2931184" cy="25932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5549">
                  <a:extLst>
                    <a:ext uri="{9D8B030D-6E8A-4147-A177-3AD203B41FA5}">
                      <a16:colId xmlns:a16="http://schemas.microsoft.com/office/drawing/2014/main" val="2552106968"/>
                    </a:ext>
                  </a:extLst>
                </a:gridCol>
                <a:gridCol w="1019687">
                  <a:extLst>
                    <a:ext uri="{9D8B030D-6E8A-4147-A177-3AD203B41FA5}">
                      <a16:colId xmlns:a16="http://schemas.microsoft.com/office/drawing/2014/main" val="1334583731"/>
                    </a:ext>
                  </a:extLst>
                </a:gridCol>
                <a:gridCol w="1365948">
                  <a:extLst>
                    <a:ext uri="{9D8B030D-6E8A-4147-A177-3AD203B41FA5}">
                      <a16:colId xmlns:a16="http://schemas.microsoft.com/office/drawing/2014/main" val="2237723840"/>
                    </a:ext>
                  </a:extLst>
                </a:gridCol>
              </a:tblGrid>
              <a:tr h="28813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200">
                          <a:effectLst/>
                        </a:rPr>
                        <a:t>Sig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200">
                          <a:effectLst/>
                        </a:rPr>
                        <a:t>D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200">
                          <a:effectLst/>
                        </a:rPr>
                        <a:t>          I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02229045"/>
                  </a:ext>
                </a:extLst>
              </a:tr>
              <a:tr h="38418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>
                          <a:effectLst/>
                        </a:rPr>
                        <a:t>  +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   </a:t>
                      </a:r>
                      <a:r>
                        <a:rPr lang="en-US" sz="1600" dirty="0" smtClean="0">
                          <a:effectLst/>
                        </a:rPr>
                        <a:t>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73666438"/>
                  </a:ext>
                </a:extLst>
              </a:tr>
              <a:tr h="768362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>
                          <a:effectLst/>
                        </a:rPr>
                        <a:t>  </a:t>
                      </a:r>
                      <a:endParaRPr lang="en-US" sz="1200">
                        <a:effectLst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>
                          <a:effectLst/>
                        </a:rPr>
                        <a:t>    -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              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     </a:t>
                      </a:r>
                      <a:r>
                        <a:rPr lang="en-US" sz="1600" dirty="0" smtClean="0">
                          <a:effectLst/>
                        </a:rPr>
                        <a:t> 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71475" algn="l"/>
                          <a:tab pos="944880" algn="ctr"/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713738"/>
                  </a:ext>
                </a:extLst>
              </a:tr>
              <a:tr h="1152542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>
                          <a:effectLst/>
                        </a:rPr>
                        <a:t>   +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   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 indent="45720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600" dirty="0" smtClean="0">
                          <a:effectLst/>
                        </a:rPr>
                        <a:t>0</a:t>
                      </a: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16861903"/>
                  </a:ext>
                </a:extLst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15428"/>
              </p:ext>
            </p:extLst>
          </p:nvPr>
        </p:nvGraphicFramePr>
        <p:xfrm>
          <a:off x="9431287" y="4049338"/>
          <a:ext cx="2095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Уравнение" r:id="rId5" imgW="202936" imgH="177569" progId="Equation.3">
                  <p:embed/>
                </p:oleObj>
              </mc:Choice>
              <mc:Fallback>
                <p:oleObj name="Уравнение" r:id="rId5" imgW="202936" imgH="17756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287" y="4049338"/>
                        <a:ext cx="20955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AutoShape 1952"/>
          <p:cNvCxnSpPr>
            <a:cxnSpLocks noChangeShapeType="1"/>
          </p:cNvCxnSpPr>
          <p:nvPr/>
        </p:nvCxnSpPr>
        <p:spPr bwMode="auto">
          <a:xfrm>
            <a:off x="9853273" y="4256622"/>
            <a:ext cx="266700" cy="2508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AutoShape 1953"/>
          <p:cNvCxnSpPr>
            <a:cxnSpLocks noChangeShapeType="1"/>
          </p:cNvCxnSpPr>
          <p:nvPr/>
        </p:nvCxnSpPr>
        <p:spPr bwMode="auto">
          <a:xfrm>
            <a:off x="9058348" y="4134158"/>
            <a:ext cx="300038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AutoShape 1954"/>
          <p:cNvCxnSpPr>
            <a:cxnSpLocks noChangeShapeType="1"/>
          </p:cNvCxnSpPr>
          <p:nvPr/>
        </p:nvCxnSpPr>
        <p:spPr bwMode="auto">
          <a:xfrm>
            <a:off x="9868652" y="5051274"/>
            <a:ext cx="295275" cy="3238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AutoShape 1955"/>
          <p:cNvCxnSpPr>
            <a:cxnSpLocks noChangeShapeType="1"/>
          </p:cNvCxnSpPr>
          <p:nvPr/>
        </p:nvCxnSpPr>
        <p:spPr bwMode="auto">
          <a:xfrm>
            <a:off x="9061888" y="4782532"/>
            <a:ext cx="309563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71668"/>
              </p:ext>
            </p:extLst>
          </p:nvPr>
        </p:nvGraphicFramePr>
        <p:xfrm>
          <a:off x="10175997" y="4049338"/>
          <a:ext cx="542925" cy="21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Уравнение" r:id="rId7" imgW="558558" imgH="203112" progId="Equation.3">
                  <p:embed/>
                </p:oleObj>
              </mc:Choice>
              <mc:Fallback>
                <p:oleObj name="Уравнение" r:id="rId7" imgW="558558" imgH="2031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997" y="4049338"/>
                        <a:ext cx="542925" cy="216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020632"/>
              </p:ext>
            </p:extLst>
          </p:nvPr>
        </p:nvGraphicFramePr>
        <p:xfrm>
          <a:off x="10136807" y="4587475"/>
          <a:ext cx="1104934" cy="46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Уравнение" r:id="rId9" imgW="926698" imgH="393529" progId="Equation.3">
                  <p:embed/>
                </p:oleObj>
              </mc:Choice>
              <mc:Fallback>
                <p:oleObj name="Уравнение" r:id="rId9" imgW="926698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6807" y="4587475"/>
                        <a:ext cx="1104934" cy="463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81666"/>
              </p:ext>
            </p:extLst>
          </p:nvPr>
        </p:nvGraphicFramePr>
        <p:xfrm>
          <a:off x="10175997" y="5489355"/>
          <a:ext cx="1177802" cy="59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Уравнение" r:id="rId11" imgW="1053643" imgH="406224" progId="Equation.3">
                  <p:embed/>
                </p:oleObj>
              </mc:Choice>
              <mc:Fallback>
                <p:oleObj name="Уравнение" r:id="rId11" imgW="1053643" imgH="406224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997" y="5489355"/>
                        <a:ext cx="1177802" cy="597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371226"/>
              </p:ext>
            </p:extLst>
          </p:nvPr>
        </p:nvGraphicFramePr>
        <p:xfrm>
          <a:off x="1721231" y="3933856"/>
          <a:ext cx="3765177" cy="9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Уравнение" r:id="rId13" imgW="2743200" imgH="736600" progId="Equation.3">
                  <p:embed/>
                </p:oleObj>
              </mc:Choice>
              <mc:Fallback>
                <p:oleObj name="Уравнение" r:id="rId13" imgW="2743200" imgH="736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231" y="3933856"/>
                        <a:ext cx="3765177" cy="974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31623"/>
              </p:ext>
            </p:extLst>
          </p:nvPr>
        </p:nvGraphicFramePr>
        <p:xfrm>
          <a:off x="1573306" y="4908183"/>
          <a:ext cx="6565768" cy="94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Уравнение" r:id="rId15" imgW="4800600" imgH="596900" progId="Equation.3">
                  <p:embed/>
                </p:oleObj>
              </mc:Choice>
              <mc:Fallback>
                <p:oleObj name="Уравнение" r:id="rId15" imgW="4800600" imgH="5969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306" y="4908183"/>
                        <a:ext cx="6565768" cy="941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0" y="268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25339"/>
              </p:ext>
            </p:extLst>
          </p:nvPr>
        </p:nvGraphicFramePr>
        <p:xfrm>
          <a:off x="1721225" y="5889814"/>
          <a:ext cx="1909490" cy="62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Уравнение" r:id="rId17" imgW="1066800" imgH="431800" progId="Equation.3">
                  <p:embed/>
                </p:oleObj>
              </mc:Choice>
              <mc:Fallback>
                <p:oleObj name="Уравнение" r:id="rId17" imgW="1066800" imgH="4318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225" y="5889814"/>
                        <a:ext cx="1909490" cy="623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85534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Half-Range Fourier 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(continued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38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alf range Fourier sine series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n [0, 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i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w, for </a:t>
            </a:r>
            <a:r>
              <a:rPr lang="en-US" sz="2400" b="1" dirty="0" smtClean="0">
                <a:solidFill>
                  <a:srgbClr val="7030A0"/>
                </a:solidFill>
              </a:rPr>
              <a:t>Half </a:t>
            </a:r>
            <a:r>
              <a:rPr lang="en-US" sz="2400" b="1" dirty="0">
                <a:solidFill>
                  <a:srgbClr val="7030A0"/>
                </a:solidFill>
              </a:rPr>
              <a:t>range Fourier cosine </a:t>
            </a:r>
            <a:r>
              <a:rPr lang="en-US" sz="2400" b="1" dirty="0" smtClean="0">
                <a:solidFill>
                  <a:srgbClr val="7030A0"/>
                </a:solidFill>
              </a:rPr>
              <a:t>series</a:t>
            </a:r>
          </a:p>
          <a:p>
            <a:pPr marL="0" indent="0">
              <a:buNone/>
            </a:pPr>
            <a:r>
              <a:rPr lang="en-US" sz="2400" b="1" dirty="0" smtClean="0">
                <a:solidFill>
                  <a:srgbClr val="7030A0"/>
                </a:solidFill>
              </a:rPr>
              <a:t>Step 1: </a:t>
            </a:r>
            <a:r>
              <a:rPr lang="en-US" sz="2400" dirty="0" smtClean="0"/>
              <a:t>Half range Fourier cosine series (Even periodic extension)</a:t>
            </a:r>
            <a:endParaRPr lang="en-US" sz="2400" dirty="0"/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013452"/>
              </p:ext>
            </p:extLst>
          </p:nvPr>
        </p:nvGraphicFramePr>
        <p:xfrm>
          <a:off x="3056715" y="2965268"/>
          <a:ext cx="4297674" cy="65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Уравнение" r:id="rId3" imgW="2197100" imgH="431800" progId="Equation.3">
                  <p:embed/>
                </p:oleObj>
              </mc:Choice>
              <mc:Fallback>
                <p:oleObj name="Уравнение" r:id="rId3" imgW="21971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715" y="2965268"/>
                        <a:ext cx="4297674" cy="653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ourier35.tif"/>
          <p:cNvPicPr/>
          <p:nvPr/>
        </p:nvPicPr>
        <p:blipFill>
          <a:blip r:embed="rId5"/>
          <a:stretch>
            <a:fillRect/>
          </a:stretch>
        </p:blipFill>
        <p:spPr>
          <a:xfrm>
            <a:off x="3944984" y="4532811"/>
            <a:ext cx="3723594" cy="1489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08884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5937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Half-Range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718457" y="1031966"/>
            <a:ext cx="10635343" cy="5536883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ere, T=2L=2, hence L=1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eve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s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required to the interval [–1, 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. 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  for al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2220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391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8422615" y="3716141"/>
          <a:ext cx="2931184" cy="25932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5549">
                  <a:extLst>
                    <a:ext uri="{9D8B030D-6E8A-4147-A177-3AD203B41FA5}">
                      <a16:colId xmlns:a16="http://schemas.microsoft.com/office/drawing/2014/main" val="2552106968"/>
                    </a:ext>
                  </a:extLst>
                </a:gridCol>
                <a:gridCol w="1019687">
                  <a:extLst>
                    <a:ext uri="{9D8B030D-6E8A-4147-A177-3AD203B41FA5}">
                      <a16:colId xmlns:a16="http://schemas.microsoft.com/office/drawing/2014/main" val="1334583731"/>
                    </a:ext>
                  </a:extLst>
                </a:gridCol>
                <a:gridCol w="1365948">
                  <a:extLst>
                    <a:ext uri="{9D8B030D-6E8A-4147-A177-3AD203B41FA5}">
                      <a16:colId xmlns:a16="http://schemas.microsoft.com/office/drawing/2014/main" val="2237723840"/>
                    </a:ext>
                  </a:extLst>
                </a:gridCol>
              </a:tblGrid>
              <a:tr h="28813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200">
                          <a:effectLst/>
                        </a:rPr>
                        <a:t>Sig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200">
                          <a:effectLst/>
                        </a:rPr>
                        <a:t>D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200">
                          <a:effectLst/>
                        </a:rPr>
                        <a:t>          I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02229045"/>
                  </a:ext>
                </a:extLst>
              </a:tr>
              <a:tr h="38418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>
                          <a:effectLst/>
                        </a:rPr>
                        <a:t>  +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   </a:t>
                      </a:r>
                      <a:r>
                        <a:rPr lang="en-US" sz="1600" dirty="0" smtClean="0">
                          <a:effectLst/>
                        </a:rPr>
                        <a:t>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73666438"/>
                  </a:ext>
                </a:extLst>
              </a:tr>
              <a:tr h="768362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>
                          <a:effectLst/>
                        </a:rPr>
                        <a:t>  </a:t>
                      </a:r>
                      <a:endParaRPr lang="en-US" sz="1200">
                        <a:effectLst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>
                          <a:effectLst/>
                        </a:rPr>
                        <a:t>    -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              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     </a:t>
                      </a:r>
                      <a:r>
                        <a:rPr lang="en-US" sz="1600" dirty="0" smtClean="0">
                          <a:effectLst/>
                        </a:rPr>
                        <a:t> 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71475" algn="l"/>
                          <a:tab pos="944880" algn="ctr"/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713738"/>
                  </a:ext>
                </a:extLst>
              </a:tr>
              <a:tr h="1152542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>
                          <a:effectLst/>
                        </a:rPr>
                        <a:t>   +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   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 indent="45720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600" dirty="0" smtClean="0">
                          <a:effectLst/>
                        </a:rPr>
                        <a:t>0</a:t>
                      </a: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90600" algn="l"/>
                          <a:tab pos="2743200" algn="ctr"/>
                          <a:tab pos="5486400" algn="r"/>
                        </a:tabLst>
                      </a:pPr>
                      <a:r>
                        <a:rPr lang="en-US" sz="1600" dirty="0">
                          <a:effectLst/>
                        </a:rPr>
                        <a:t>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16861903"/>
                  </a:ext>
                </a:extLst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431287" y="4049338"/>
          <a:ext cx="2095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Уравнение" r:id="rId3" imgW="202936" imgH="177569" progId="Equation.3">
                  <p:embed/>
                </p:oleObj>
              </mc:Choice>
              <mc:Fallback>
                <p:oleObj name="Уравнение" r:id="rId3" imgW="202936" imgH="177569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287" y="4049338"/>
                        <a:ext cx="20955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AutoShape 1952"/>
          <p:cNvCxnSpPr>
            <a:cxnSpLocks noChangeShapeType="1"/>
          </p:cNvCxnSpPr>
          <p:nvPr/>
        </p:nvCxnSpPr>
        <p:spPr bwMode="auto">
          <a:xfrm>
            <a:off x="9853273" y="4256622"/>
            <a:ext cx="266700" cy="2508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AutoShape 1953"/>
          <p:cNvCxnSpPr>
            <a:cxnSpLocks noChangeShapeType="1"/>
          </p:cNvCxnSpPr>
          <p:nvPr/>
        </p:nvCxnSpPr>
        <p:spPr bwMode="auto">
          <a:xfrm>
            <a:off x="9058348" y="4134158"/>
            <a:ext cx="300038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AutoShape 1954"/>
          <p:cNvCxnSpPr>
            <a:cxnSpLocks noChangeShapeType="1"/>
          </p:cNvCxnSpPr>
          <p:nvPr/>
        </p:nvCxnSpPr>
        <p:spPr bwMode="auto">
          <a:xfrm>
            <a:off x="9868652" y="5051274"/>
            <a:ext cx="295275" cy="3238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AutoShape 1955"/>
          <p:cNvCxnSpPr>
            <a:cxnSpLocks noChangeShapeType="1"/>
          </p:cNvCxnSpPr>
          <p:nvPr/>
        </p:nvCxnSpPr>
        <p:spPr bwMode="auto">
          <a:xfrm>
            <a:off x="9061888" y="4782532"/>
            <a:ext cx="309563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783272"/>
              </p:ext>
            </p:extLst>
          </p:nvPr>
        </p:nvGraphicFramePr>
        <p:xfrm>
          <a:off x="10163175" y="4049713"/>
          <a:ext cx="568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Уравнение" r:id="rId5" imgW="583920" imgH="203040" progId="Equation.3">
                  <p:embed/>
                </p:oleObj>
              </mc:Choice>
              <mc:Fallback>
                <p:oleObj name="Уравнение" r:id="rId5" imgW="583920" imgH="203040" progId="Equation.3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175" y="4049713"/>
                        <a:ext cx="568325" cy="21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4145"/>
              </p:ext>
            </p:extLst>
          </p:nvPr>
        </p:nvGraphicFramePr>
        <p:xfrm>
          <a:off x="10218738" y="4587875"/>
          <a:ext cx="938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Уравнение" r:id="rId7" imgW="787320" imgH="393480" progId="Equation.3">
                  <p:embed/>
                </p:oleObj>
              </mc:Choice>
              <mc:Fallback>
                <p:oleObj name="Уравнение" r:id="rId7" imgW="787320" imgH="39348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8738" y="4587875"/>
                        <a:ext cx="938212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26298"/>
              </p:ext>
            </p:extLst>
          </p:nvPr>
        </p:nvGraphicFramePr>
        <p:xfrm>
          <a:off x="10119973" y="5499100"/>
          <a:ext cx="1233826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Уравнение" r:id="rId9" imgW="1041120" imgH="393480" progId="Equation.3">
                  <p:embed/>
                </p:oleObj>
              </mc:Choice>
              <mc:Fallback>
                <p:oleObj name="Уравнение" r:id="rId9" imgW="1041120" imgH="39348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9973" y="5499100"/>
                        <a:ext cx="1233826" cy="57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0" y="268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966287"/>
              </p:ext>
            </p:extLst>
          </p:nvPr>
        </p:nvGraphicFramePr>
        <p:xfrm>
          <a:off x="862147" y="2416631"/>
          <a:ext cx="5708469" cy="78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Уравнение" r:id="rId11" imgW="3175000" imgH="469900" progId="Equation.3">
                  <p:embed/>
                </p:oleObj>
              </mc:Choice>
              <mc:Fallback>
                <p:oleObj name="Уравнение" r:id="rId11" imgW="31750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47" y="2416631"/>
                        <a:ext cx="5708469" cy="783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54568"/>
              </p:ext>
            </p:extLst>
          </p:nvPr>
        </p:nvGraphicFramePr>
        <p:xfrm>
          <a:off x="1071154" y="3161057"/>
          <a:ext cx="4558937" cy="99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Уравнение" r:id="rId13" imgW="2933700" imgH="736600" progId="Equation.3">
                  <p:embed/>
                </p:oleObj>
              </mc:Choice>
              <mc:Fallback>
                <p:oleObj name="Уравнение" r:id="rId13" imgW="2933700" imgH="736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154" y="3161057"/>
                        <a:ext cx="4558937" cy="990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95589"/>
              </p:ext>
            </p:extLst>
          </p:nvPr>
        </p:nvGraphicFramePr>
        <p:xfrm>
          <a:off x="1123406" y="4258501"/>
          <a:ext cx="2559417" cy="82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Уравнение" r:id="rId15" imgW="1637589" imgH="482391" progId="Equation.3">
                  <p:embed/>
                </p:oleObj>
              </mc:Choice>
              <mc:Fallback>
                <p:oleObj name="Уравнение" r:id="rId15" imgW="1637589" imgH="4823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406" y="4258501"/>
                        <a:ext cx="2559417" cy="826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55287"/>
              </p:ext>
            </p:extLst>
          </p:nvPr>
        </p:nvGraphicFramePr>
        <p:xfrm>
          <a:off x="3853546" y="4140935"/>
          <a:ext cx="4104402" cy="106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Уравнение" r:id="rId17" imgW="2794000" imgH="736600" progId="Equation.3">
                  <p:embed/>
                </p:oleObj>
              </mc:Choice>
              <mc:Fallback>
                <p:oleObj name="Уравнение" r:id="rId17" imgW="2794000" imgH="736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546" y="4140935"/>
                        <a:ext cx="4104402" cy="1064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087292"/>
              </p:ext>
            </p:extLst>
          </p:nvPr>
        </p:nvGraphicFramePr>
        <p:xfrm>
          <a:off x="3553097" y="6000522"/>
          <a:ext cx="2638697" cy="63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Уравнение" r:id="rId19" imgW="2146300" imgH="457200" progId="Equation.3">
                  <p:embed/>
                </p:oleObj>
              </mc:Choice>
              <mc:Fallback>
                <p:oleObj name="Уравнение" r:id="rId19" imgW="21463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097" y="6000522"/>
                        <a:ext cx="2638697" cy="635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85439"/>
              </p:ext>
            </p:extLst>
          </p:nvPr>
        </p:nvGraphicFramePr>
        <p:xfrm>
          <a:off x="1907179" y="5191264"/>
          <a:ext cx="6221492" cy="80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Уравнение" r:id="rId21" imgW="4686300" imgH="596900" progId="Equation.3">
                  <p:embed/>
                </p:oleObj>
              </mc:Choice>
              <mc:Fallback>
                <p:oleObj name="Уравнение" r:id="rId21" imgW="4686300" imgH="596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179" y="5191264"/>
                        <a:ext cx="6221492" cy="809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3427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Half-Range Fourier 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(continued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38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alf range Fourie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i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ies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n [0, 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i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3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391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9589"/>
              </p:ext>
            </p:extLst>
          </p:nvPr>
        </p:nvGraphicFramePr>
        <p:xfrm>
          <a:off x="3735985" y="3017523"/>
          <a:ext cx="6217912" cy="84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Уравнение" r:id="rId3" imgW="3568700" imgH="457200" progId="Equation.3">
                  <p:embed/>
                </p:oleObj>
              </mc:Choice>
              <mc:Fallback>
                <p:oleObj name="Уравнение" r:id="rId3" imgW="35687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985" y="3017523"/>
                        <a:ext cx="6217912" cy="849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397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92403DA6E5EF4ABBA51A62BC88F8FF" ma:contentTypeVersion="4" ma:contentTypeDescription="Create a new document." ma:contentTypeScope="" ma:versionID="9581587646d939fd7b65b9829486e3d5">
  <xsd:schema xmlns:xsd="http://www.w3.org/2001/XMLSchema" xmlns:xs="http://www.w3.org/2001/XMLSchema" xmlns:p="http://schemas.microsoft.com/office/2006/metadata/properties" xmlns:ns2="0e313d05-41d7-4c14-bfea-73edb09cef36" targetNamespace="http://schemas.microsoft.com/office/2006/metadata/properties" ma:root="true" ma:fieldsID="bea1a7218c9a3662defec2537d03757a" ns2:_="">
    <xsd:import namespace="0e313d05-41d7-4c14-bfea-73edb09cef3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313d05-41d7-4c14-bfea-73edb09cef3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6F001E1-6428-4E14-AF49-5A033C6AF0EC}"/>
</file>

<file path=customXml/itemProps2.xml><?xml version="1.0" encoding="utf-8"?>
<ds:datastoreItem xmlns:ds="http://schemas.openxmlformats.org/officeDocument/2006/customXml" ds:itemID="{2FF8E3D0-7F66-468E-A9BC-0FC7F4608CB9}"/>
</file>

<file path=customXml/itemProps3.xml><?xml version="1.0" encoding="utf-8"?>
<ds:datastoreItem xmlns:ds="http://schemas.openxmlformats.org/officeDocument/2006/customXml" ds:itemID="{A57A0129-87E6-4B61-B370-28ABDCDE2374}"/>
</file>

<file path=docProps/app.xml><?xml version="1.0" encoding="utf-8"?>
<Properties xmlns="http://schemas.openxmlformats.org/officeDocument/2006/extended-properties" xmlns:vt="http://schemas.openxmlformats.org/officeDocument/2006/docPropsVTypes">
  <TotalTime>169</TotalTime>
  <Words>509</Words>
  <Application>Microsoft Office PowerPoint</Application>
  <PresentationFormat>Widescreen</PresentationFormat>
  <Paragraphs>9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Times New Roman</vt:lpstr>
      <vt:lpstr>Office Theme</vt:lpstr>
      <vt:lpstr>MathType 7.0 Equation</vt:lpstr>
      <vt:lpstr>Уравнение</vt:lpstr>
      <vt:lpstr> Lecture 8</vt:lpstr>
      <vt:lpstr>Objective</vt:lpstr>
      <vt:lpstr>Half-Range Fourier series </vt:lpstr>
      <vt:lpstr>Definition of Half-Range Fourier series </vt:lpstr>
      <vt:lpstr>Example of Half-Range Fourier series </vt:lpstr>
      <vt:lpstr>Example of Half-Range Fourier series </vt:lpstr>
      <vt:lpstr>Example of Half-Range Fourier series(continued)</vt:lpstr>
      <vt:lpstr>Example of Half-Range Fourier series </vt:lpstr>
      <vt:lpstr>Example of Half-Range Fourier series(continued)</vt:lpstr>
      <vt:lpstr>Sample Exercise</vt:lpstr>
      <vt:lpstr>Sample MCQ</vt:lpstr>
      <vt:lpstr>Outcome</vt:lpstr>
      <vt:lpstr>Next clas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</dc:title>
  <dc:creator>Administrator</dc:creator>
  <cp:lastModifiedBy>Jannat-E-Mahbuba</cp:lastModifiedBy>
  <cp:revision>21</cp:revision>
  <dcterms:created xsi:type="dcterms:W3CDTF">2020-05-09T06:37:32Z</dcterms:created>
  <dcterms:modified xsi:type="dcterms:W3CDTF">2020-10-07T15:02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92403DA6E5EF4ABBA51A62BC88F8FF</vt:lpwstr>
  </property>
</Properties>
</file>